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6" r:id="rId2"/>
    <p:sldId id="297" r:id="rId3"/>
    <p:sldId id="400" r:id="rId4"/>
    <p:sldId id="384" r:id="rId5"/>
    <p:sldId id="393" r:id="rId6"/>
    <p:sldId id="383" r:id="rId7"/>
    <p:sldId id="395" r:id="rId8"/>
    <p:sldId id="401" r:id="rId9"/>
    <p:sldId id="397" r:id="rId10"/>
    <p:sldId id="402" r:id="rId11"/>
    <p:sldId id="403" r:id="rId12"/>
    <p:sldId id="404" r:id="rId13"/>
    <p:sldId id="406" r:id="rId14"/>
    <p:sldId id="405" r:id="rId15"/>
    <p:sldId id="328" r:id="rId16"/>
    <p:sldId id="294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355" y="91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08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Численные методы решения систем обыкновенных </a:t>
            </a:r>
          </a:p>
          <a:p>
            <a:r>
              <a:rPr lang="ru-RU" dirty="0"/>
              <a:t>дифференциальных уравнений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62802"/>
              </p:ext>
            </p:extLst>
          </p:nvPr>
        </p:nvGraphicFramePr>
        <p:xfrm>
          <a:off x="43841" y="657053"/>
          <a:ext cx="6724650" cy="500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2465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5004000">
                <a:tc>
                  <a:txBody>
                    <a:bodyPr/>
                    <a:lstStyle/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x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Lengt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[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exp(-x * y[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K(f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x0,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0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h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: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arr1, arr2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rr1.Length,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 += arr1[i] + a * arr2[i]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 +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y0.Length)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16FFCC13-2A92-483B-9FFB-729D87EC80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2577652"/>
              </p:ext>
            </p:extLst>
          </p:nvPr>
        </p:nvGraphicFramePr>
        <p:xfrm>
          <a:off x="6788151" y="654054"/>
          <a:ext cx="5334000" cy="500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3400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5004000">
                <a:tc>
                  <a:txBody>
                    <a:bodyPr/>
                    <a:lstStyle/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, k2, k3, k4: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k1 := f(x,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2 := f(x + h / 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sum(h / 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1));</a:t>
                      </a:r>
                    </a:p>
                    <a:p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3 := f(x + h / 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sum(h / 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2));</a:t>
                      </a:r>
                    </a:p>
                    <a:p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k4 := f(x + h, sum(h, </a:t>
                      </a:r>
                      <a:r>
                        <a:rPr lang="pt-BR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pt-BR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pt-BR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k3));</a:t>
                      </a:r>
                    </a:p>
                    <a:p>
                      <a:r>
                        <a:rPr lang="ru-RU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3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/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6 </a:t>
                      </a:r>
                    </a:p>
                    <a:p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                   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k1[j] +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2[j] + </a:t>
                      </a:r>
                    </a:p>
                    <a:p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                       2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k3[j] + k4[j]);</a:t>
                      </a:r>
                    </a:p>
                    <a:p>
                      <a:r>
                        <a:rPr lang="ru-RU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62526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43C8BC0D-8D1D-4F68-997A-250EB183BA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2345272"/>
              </p:ext>
            </p:extLst>
          </p:nvPr>
        </p:nvGraphicFramePr>
        <p:xfrm>
          <a:off x="411028" y="956859"/>
          <a:ext cx="9547164" cy="487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471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0 := Arr(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RK(equations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y[i][j]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2362201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400" dirty="0">
                          <a:latin typeface="Courier New" panose="02070309020205020404" pitchFamily="49" charset="0"/>
                        </a:rPr>
                        <a:t>0.0000  0.0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050  0.1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200  0.199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449  0.299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797  0.396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1242  0.492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1781  0.584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2409  0.6717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3122  0.752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3913  0.827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4774  0.8933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84835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99843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D1DF9A-2159-415C-9C8F-B44A1A08C536}"/>
                  </a:ext>
                </a:extLst>
              </p:cNvPr>
              <p:cNvSpPr txBox="1"/>
              <p:nvPr/>
            </p:nvSpPr>
            <p:spPr>
              <a:xfrm>
                <a:off x="686555" y="978337"/>
                <a:ext cx="9265373" cy="1820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Решите систему дифференциальных уравнений методом Эйлера.</a:t>
                </a:r>
                <a:r>
                  <a:rPr lang="en-US" sz="2000" dirty="0"/>
                  <a:t> </a:t>
                </a:r>
                <a:r>
                  <a:rPr lang="ru-RU" sz="2000" dirty="0"/>
                  <a:t>Определите погрешность расчетного значения переменной </a:t>
                </a:r>
                <a:r>
                  <a:rPr lang="en-US" sz="2000" b="1" i="1" dirty="0"/>
                  <a:t>y</a:t>
                </a:r>
                <a:r>
                  <a:rPr lang="ru-RU" sz="2000" dirty="0"/>
                  <a:t> для каждого из методов, использовав формулу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0%</m:t>
                    </m:r>
                  </m:oMath>
                </a14:m>
                <a:r>
                  <a:rPr lang="ru-RU" sz="2000" dirty="0"/>
                  <a:t>, </a:t>
                </a:r>
              </a:p>
              <a:p>
                <a:pPr algn="just"/>
                <a:r>
                  <a:rPr lang="ru-RU" sz="2000" dirty="0"/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sz="2000" dirty="0"/>
                  <a:t>- расчетное значение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000" dirty="0"/>
                  <a:t> - значение, полученное из аналитического решения</a:t>
                </a:r>
                <a:r>
                  <a:rPr lang="en-US" sz="2000" dirty="0"/>
                  <a:t>.</a:t>
                </a:r>
                <a:endParaRPr lang="ru-RU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D1DF9A-2159-415C-9C8F-B44A1A08C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55" y="978337"/>
                <a:ext cx="9265373" cy="1820435"/>
              </a:xfrm>
              <a:prstGeom prst="rect">
                <a:avLst/>
              </a:prstGeom>
              <a:blipFill>
                <a:blip r:embed="rId2"/>
                <a:stretch>
                  <a:fillRect l="-724" t="-1672" r="-658" b="-50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0C31879-32E2-4380-AED9-4517D33C624A}"/>
              </a:ext>
            </a:extLst>
          </p:cNvPr>
          <p:cNvSpPr txBox="1"/>
          <p:nvPr/>
        </p:nvSpPr>
        <p:spPr>
          <a:xfrm>
            <a:off x="686555" y="5104697"/>
            <a:ext cx="48937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 отрезке </a:t>
            </a:r>
            <a:r>
              <a:rPr lang="en-US" sz="2000" i="1" dirty="0"/>
              <a:t>[0; 1] </a:t>
            </a:r>
            <a:r>
              <a:rPr lang="ru-RU" sz="2000" dirty="0"/>
              <a:t>с шагом </a:t>
            </a:r>
            <a:r>
              <a:rPr lang="en-US" sz="2000" i="1" dirty="0"/>
              <a:t>h = 0</a:t>
            </a:r>
            <a:r>
              <a:rPr lang="ru-RU" sz="2000" i="1" dirty="0"/>
              <a:t>.</a:t>
            </a:r>
            <a:r>
              <a:rPr lang="en-US" sz="2000" i="1" dirty="0"/>
              <a:t>1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2BD7B5-45A3-476E-8AA8-2973E3B1B77A}"/>
              </a:ext>
            </a:extLst>
          </p:cNvPr>
          <p:cNvSpPr txBox="1"/>
          <p:nvPr/>
        </p:nvSpPr>
        <p:spPr>
          <a:xfrm>
            <a:off x="686556" y="5504807"/>
            <a:ext cx="5081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чальные условия:</a:t>
            </a:r>
            <a:r>
              <a:rPr lang="en-US" sz="2000" dirty="0"/>
              <a:t> x</a:t>
            </a:r>
            <a:r>
              <a:rPr lang="en-US" sz="2000" baseline="-25000" dirty="0"/>
              <a:t>0</a:t>
            </a:r>
            <a:r>
              <a:rPr lang="en-US" sz="2000" dirty="0"/>
              <a:t> = 0; </a:t>
            </a:r>
            <a:r>
              <a:rPr lang="en-US" sz="2000" i="1" dirty="0"/>
              <a:t>y</a:t>
            </a:r>
            <a:r>
              <a:rPr lang="ru-RU" sz="2000" i="1" baseline="-25000" dirty="0"/>
              <a:t>1</a:t>
            </a:r>
            <a:r>
              <a:rPr lang="ru-RU" sz="2000" i="1" dirty="0"/>
              <a:t>(0)</a:t>
            </a:r>
            <a:r>
              <a:rPr lang="en-US" sz="2000" i="1" dirty="0"/>
              <a:t> = </a:t>
            </a:r>
            <a:r>
              <a:rPr lang="ru-RU" sz="2000" i="1" dirty="0"/>
              <a:t>3</a:t>
            </a:r>
            <a:r>
              <a:rPr lang="en-US" sz="2000" i="1" dirty="0"/>
              <a:t>; y</a:t>
            </a:r>
            <a:r>
              <a:rPr lang="en-US" sz="2000" i="1" baseline="-25000" dirty="0"/>
              <a:t>2</a:t>
            </a:r>
            <a:r>
              <a:rPr lang="en-US" sz="2000" i="1" dirty="0"/>
              <a:t>(0) = 0</a:t>
            </a:r>
            <a:r>
              <a:rPr lang="en-US" sz="2000" dirty="0"/>
              <a:t>.</a:t>
            </a:r>
            <a:endParaRPr lang="ru-RU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A37DA254-3EE9-44E7-9E6B-96EA6F0674CF}"/>
                  </a:ext>
                </a:extLst>
              </p:cNvPr>
              <p:cNvSpPr/>
              <p:nvPr/>
            </p:nvSpPr>
            <p:spPr>
              <a:xfrm>
                <a:off x="4099798" y="2798772"/>
                <a:ext cx="3334311" cy="175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=−2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4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∙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A37DA254-3EE9-44E7-9E6B-96EA6F0674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798" y="2798772"/>
                <a:ext cx="3334311" cy="1757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45876389-A168-457A-8531-0E6D5C9B5C2E}"/>
              </a:ext>
            </a:extLst>
          </p:cNvPr>
          <p:cNvSpPr txBox="1"/>
          <p:nvPr/>
        </p:nvSpPr>
        <p:spPr>
          <a:xfrm>
            <a:off x="6096000" y="5104697"/>
            <a:ext cx="48937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Аналитическое решение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97DBB4B8-9213-4CF3-9D66-2874A9F105DB}"/>
                  </a:ext>
                </a:extLst>
              </p:cNvPr>
              <p:cNvSpPr/>
              <p:nvPr/>
            </p:nvSpPr>
            <p:spPr>
              <a:xfrm>
                <a:off x="6096000" y="5504807"/>
                <a:ext cx="22940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∙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97DBB4B8-9213-4CF3-9D66-2874A9F10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504807"/>
                <a:ext cx="2294090" cy="400110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A0E55259-D161-4D5A-9EB5-E8C2838D3187}"/>
                  </a:ext>
                </a:extLst>
              </p:cNvPr>
              <p:cNvSpPr/>
              <p:nvPr/>
            </p:nvSpPr>
            <p:spPr>
              <a:xfrm>
                <a:off x="6096000" y="5868918"/>
                <a:ext cx="19712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A0E55259-D161-4D5A-9EB5-E8C2838D31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868918"/>
                <a:ext cx="1971245" cy="400110"/>
              </a:xfrm>
              <a:prstGeom prst="rect">
                <a:avLst/>
              </a:prstGeom>
              <a:blipFill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0113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431779"/>
              </p:ext>
            </p:extLst>
          </p:nvPr>
        </p:nvGraphicFramePr>
        <p:xfrm>
          <a:off x="237996" y="669753"/>
          <a:ext cx="9770300" cy="5852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70300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-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y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y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-y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+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y[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0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h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 +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y0.Length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y0.Length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f(x,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*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j]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74050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8477C4E-8E19-4D00-B080-09B73E819D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2657168"/>
              </p:ext>
            </p:extLst>
          </p:nvPr>
        </p:nvGraphicFramePr>
        <p:xfrm>
          <a:off x="237995" y="507304"/>
          <a:ext cx="11655468" cy="6278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54443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  <a:gridCol w="3501025">
                  <a:extLst>
                    <a:ext uri="{9D8B030D-6E8A-4147-A177-3AD203B41FA5}">
                      <a16:colId xmlns:a16="http://schemas.microsoft.com/office/drawing/2014/main" val="2307834269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(x: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exp(-x) - exp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exp(-x) - exp(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0 := Arr(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equations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y[i][j]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High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var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a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fa(x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[i].High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abs((y[i][j] - ya[j]) / ya[j]) * 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</a:t>
                      </a:r>
                      <a:r>
                        <a:rPr lang="en-US" sz="14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3.0000  0.0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2.4000 -0.30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1.8000 -0.63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1.1880 -0.999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5508 -1.417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0.1264 -1.897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0.8602 -2.454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1.6700 -3.1049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2.5779 -3.869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3.6101 -4.772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-4.7970 -5.8431</a:t>
                      </a:r>
                    </a:p>
                    <a:p>
                      <a:endParaRPr lang="ru-RU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dirty="0">
                          <a:latin typeface="Courier New" panose="02070309020205020404" pitchFamily="49" charset="0"/>
                        </a:rPr>
                        <a:t>  0.0000     </a:t>
                      </a:r>
                      <a:r>
                        <a:rPr lang="en-US" sz="1400" dirty="0" err="1">
                          <a:latin typeface="Courier New" panose="02070309020205020404" pitchFamily="49" charset="0"/>
                        </a:rPr>
                        <a:t>NaN</a:t>
                      </a:r>
                      <a:endParaRPr lang="en-US" sz="1400" dirty="0">
                        <a:latin typeface="Courier New" panose="02070309020205020404" pitchFamily="49" charset="0"/>
                      </a:endParaRP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0856  5.232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0.9479  6.402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 4.1051  7.6113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20.8586  8.8554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56.7496 10.1300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23.5272 11.4301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19.2795 12.750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18.3086 14.085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18.3858 15.4298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18.9355 16.7795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71041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869286"/>
            <a:ext cx="12192000" cy="41014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5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0610" y="1206071"/>
            <a:ext cx="97651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solidFill>
                  <a:schemeClr val="bg1"/>
                </a:solidFill>
              </a:rPr>
              <a:t>Решите системы дифференциальных уравнений методами Эйлера и Рунге-Кутты. Определите погрешность расчетных значений переменных y</a:t>
            </a:r>
            <a:r>
              <a:rPr lang="en-US" sz="2000" baseline="-25000" dirty="0">
                <a:solidFill>
                  <a:schemeClr val="bg1"/>
                </a:solidFill>
              </a:rPr>
              <a:t>i</a:t>
            </a:r>
            <a:r>
              <a:rPr lang="ru-RU" sz="2000" dirty="0">
                <a:solidFill>
                  <a:schemeClr val="bg1"/>
                </a:solidFill>
              </a:rPr>
              <a:t> для каждого из методов, используя формулу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/>
              <p:nvPr/>
            </p:nvSpPr>
            <p:spPr>
              <a:xfrm>
                <a:off x="850610" y="2162143"/>
                <a:ext cx="2422458" cy="647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ru-RU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ru-RU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ru-RU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%</m:t>
                      </m:r>
                    </m:oMath>
                  </m:oMathPara>
                </a14:m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4E60CF-97D0-404E-840A-9DC837137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610" y="2162143"/>
                <a:ext cx="2422458" cy="6476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/>
              <p:nvPr/>
            </p:nvSpPr>
            <p:spPr>
              <a:xfrm>
                <a:off x="3369627" y="2161400"/>
                <a:ext cx="724617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>
                    <a:solidFill>
                      <a:schemeClr val="bg1"/>
                    </a:solidFill>
                  </a:rPr>
                  <a:t>где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- расчетное значение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chemeClr val="bg1"/>
                    </a:solidFill>
                  </a:rPr>
                  <a:t> - значение, полученное из аналитического решения</a:t>
                </a:r>
                <a:r>
                  <a:rPr lang="en-US" sz="2000" dirty="0">
                    <a:solidFill>
                      <a:schemeClr val="bg1"/>
                    </a:solidFill>
                  </a:rPr>
                  <a:t>.</a:t>
                </a:r>
                <a:endParaRPr lang="ru-RU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0F8C8C-01E6-4E04-965D-CDE1720C9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627" y="2161400"/>
                <a:ext cx="7246179" cy="707886"/>
              </a:xfrm>
              <a:prstGeom prst="rect">
                <a:avLst/>
              </a:prstGeom>
              <a:blipFill>
                <a:blip r:embed="rId4"/>
                <a:stretch>
                  <a:fillRect l="-926" t="-5172" r="-926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174DBA82-1243-4B61-9A49-69855149D37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08096675"/>
                  </p:ext>
                </p:extLst>
              </p:nvPr>
            </p:nvGraphicFramePr>
            <p:xfrm>
              <a:off x="438411" y="2934567"/>
              <a:ext cx="11492629" cy="3830576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383056">
                      <a:extLst>
                        <a:ext uri="{9D8B030D-6E8A-4147-A177-3AD203B41FA5}">
                          <a16:colId xmlns:a16="http://schemas.microsoft.com/office/drawing/2014/main" val="4173901208"/>
                        </a:ext>
                      </a:extLst>
                    </a:gridCol>
                    <a:gridCol w="1533548">
                      <a:extLst>
                        <a:ext uri="{9D8B030D-6E8A-4147-A177-3AD203B41FA5}">
                          <a16:colId xmlns:a16="http://schemas.microsoft.com/office/drawing/2014/main" val="1455420306"/>
                        </a:ext>
                      </a:extLst>
                    </a:gridCol>
                    <a:gridCol w="1772159">
                      <a:extLst>
                        <a:ext uri="{9D8B030D-6E8A-4147-A177-3AD203B41FA5}">
                          <a16:colId xmlns:a16="http://schemas.microsoft.com/office/drawing/2014/main" val="2106729254"/>
                        </a:ext>
                      </a:extLst>
                    </a:gridCol>
                    <a:gridCol w="4803866">
                      <a:extLst>
                        <a:ext uri="{9D8B030D-6E8A-4147-A177-3AD203B41FA5}">
                          <a16:colId xmlns:a16="http://schemas.microsoft.com/office/drawing/2014/main" val="2188630739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Система </a:t>
                          </a:r>
                          <a:r>
                            <a:rPr lang="ru-RU" sz="1400" dirty="0" err="1"/>
                            <a:t>дифф</a:t>
                          </a:r>
                          <a:r>
                            <a:rPr lang="ru-RU" sz="1400" dirty="0"/>
                            <a:t>. уравнений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Отрезок, шаг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Начальные условия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Аналитическое решение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252051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5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−7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3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3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10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8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8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4724065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2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5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8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5+2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+4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9557063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3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5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3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6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1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2; 3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.0879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.0550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∙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1400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3∙</m:t>
                                            </m:r>
                                            <m: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3∙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 b="0" i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sin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1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3∙</m:t>
                                                </m:r>
                                                <m:r>
                                                  <a:rPr lang="en-US" sz="1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func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3985580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4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-2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−3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5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4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2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2834502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174DBA82-1243-4B61-9A49-69855149D37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08096675"/>
                  </p:ext>
                </p:extLst>
              </p:nvPr>
            </p:nvGraphicFramePr>
            <p:xfrm>
              <a:off x="438411" y="2934567"/>
              <a:ext cx="11492629" cy="3830576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383056">
                      <a:extLst>
                        <a:ext uri="{9D8B030D-6E8A-4147-A177-3AD203B41FA5}">
                          <a16:colId xmlns:a16="http://schemas.microsoft.com/office/drawing/2014/main" val="4173901208"/>
                        </a:ext>
                      </a:extLst>
                    </a:gridCol>
                    <a:gridCol w="1533548">
                      <a:extLst>
                        <a:ext uri="{9D8B030D-6E8A-4147-A177-3AD203B41FA5}">
                          <a16:colId xmlns:a16="http://schemas.microsoft.com/office/drawing/2014/main" val="1455420306"/>
                        </a:ext>
                      </a:extLst>
                    </a:gridCol>
                    <a:gridCol w="1772159">
                      <a:extLst>
                        <a:ext uri="{9D8B030D-6E8A-4147-A177-3AD203B41FA5}">
                          <a16:colId xmlns:a16="http://schemas.microsoft.com/office/drawing/2014/main" val="2106729254"/>
                        </a:ext>
                      </a:extLst>
                    </a:gridCol>
                    <a:gridCol w="4803866">
                      <a:extLst>
                        <a:ext uri="{9D8B030D-6E8A-4147-A177-3AD203B41FA5}">
                          <a16:colId xmlns:a16="http://schemas.microsoft.com/office/drawing/2014/main" val="2188630739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Система </a:t>
                          </a:r>
                          <a:r>
                            <a:rPr lang="ru-RU" sz="1400" dirty="0" err="1"/>
                            <a:t>дифф</a:t>
                          </a:r>
                          <a:r>
                            <a:rPr lang="ru-RU" sz="1400" dirty="0"/>
                            <a:t>. уравнений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Отрезок, шаг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Начальные условия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Аналитическое решение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2520511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80" t="-35172" r="-240360" b="-30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3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39290" t="-35172" r="-253" b="-30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7240651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80" t="-135172" r="-240360" b="-20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5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8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39290" t="-135172" r="-253" b="-20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95570631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80" t="-236806" r="-240360" b="-1020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2; 3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.0879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.0550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39290" t="-236806" r="-253" b="-1020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9855808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80" t="-334483" r="-240360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-2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39290" t="-334483" r="-253" b="-13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2834502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ЭЙЛЕРА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A96E181-84C6-423E-A37A-F529505EDB6F}"/>
              </a:ext>
            </a:extLst>
          </p:cNvPr>
          <p:cNvSpPr txBox="1"/>
          <p:nvPr/>
        </p:nvSpPr>
        <p:spPr>
          <a:xfrm>
            <a:off x="685716" y="1026984"/>
            <a:ext cx="7381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Пусть дана система дифференциальных уравнений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638DC83-1B6B-439F-896C-4C68C437BD86}"/>
              </a:ext>
            </a:extLst>
          </p:cNvPr>
          <p:cNvSpPr txBox="1"/>
          <p:nvPr/>
        </p:nvSpPr>
        <p:spPr>
          <a:xfrm>
            <a:off x="685716" y="3308990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с начальными условиями: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0329C62-6285-48F1-A638-28377F892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28576"/>
              </p:ext>
            </p:extLst>
          </p:nvPr>
        </p:nvGraphicFramePr>
        <p:xfrm>
          <a:off x="4916280" y="3678322"/>
          <a:ext cx="2142175" cy="15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" imgW="927000" imgH="672840" progId="Equation.DSMT4">
                  <p:embed/>
                </p:oleObj>
              </mc:Choice>
              <mc:Fallback>
                <p:oleObj name="Equation" r:id="rId3" imgW="927000" imgH="67284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6280" y="3678322"/>
                        <a:ext cx="2142175" cy="155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3B47379-9E93-4DDF-9A17-1B1C15470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3546"/>
              </p:ext>
            </p:extLst>
          </p:nvPr>
        </p:nvGraphicFramePr>
        <p:xfrm>
          <a:off x="4916280" y="5350845"/>
          <a:ext cx="25273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5" imgW="1091880" imgH="520560" progId="Equation.DSMT4">
                  <p:embed/>
                </p:oleObj>
              </mc:Choice>
              <mc:Fallback>
                <p:oleObj name="Equation" r:id="rId5" imgW="1091880" imgH="52056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6280" y="5350845"/>
                        <a:ext cx="2527300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F1F622E-787F-451C-9D02-5B0C3F2F9D1F}"/>
                  </a:ext>
                </a:extLst>
              </p:cNvPr>
              <p:cNvSpPr txBox="1"/>
              <p:nvPr/>
            </p:nvSpPr>
            <p:spPr>
              <a:xfrm>
                <a:off x="4748419" y="1608698"/>
                <a:ext cx="2695161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F1F622E-787F-451C-9D02-5B0C3F2F9D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419" y="1608698"/>
                <a:ext cx="2695161" cy="16648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ЭЙЛЕР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FDDF5-88FC-4693-AC51-AFCBB576BA78}"/>
              </a:ext>
            </a:extLst>
          </p:cNvPr>
          <p:cNvSpPr txBox="1"/>
          <p:nvPr/>
        </p:nvSpPr>
        <p:spPr>
          <a:xfrm>
            <a:off x="685715" y="4573912"/>
            <a:ext cx="8274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де </a:t>
            </a:r>
            <a:r>
              <a:rPr lang="en-US" sz="2400" b="1" i="1" dirty="0"/>
              <a:t>h</a:t>
            </a:r>
            <a:r>
              <a:rPr lang="en-US" sz="2400" dirty="0"/>
              <a:t> – </a:t>
            </a:r>
            <a:r>
              <a:rPr lang="ru-RU" sz="2400" dirty="0"/>
              <a:t>шаг вычисления; </a:t>
            </a:r>
            <a:br>
              <a:rPr lang="ru-RU" sz="2400" dirty="0"/>
            </a:br>
            <a:r>
              <a:rPr lang="ru-RU" sz="2400" b="1" i="1" dirty="0"/>
              <a:t> </a:t>
            </a:r>
            <a:r>
              <a:rPr lang="en-US" sz="2400" b="1" i="1" dirty="0"/>
              <a:t>f(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,</a:t>
            </a:r>
            <a:r>
              <a:rPr lang="ru-RU" sz="2400" b="1" i="1" dirty="0"/>
              <a:t> 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,j</a:t>
            </a:r>
            <a:r>
              <a:rPr lang="en-US" sz="2400" b="1" i="1" dirty="0"/>
              <a:t>) </a:t>
            </a:r>
            <a:r>
              <a:rPr lang="en-US" sz="2400" dirty="0"/>
              <a:t>– </a:t>
            </a:r>
            <a:r>
              <a:rPr lang="ru-RU" sz="2400" dirty="0"/>
              <a:t>правая часть дифференциального уравнения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A6E002-BB14-43AE-91EE-6E1A03B6A174}"/>
              </a:ext>
            </a:extLst>
          </p:cNvPr>
          <p:cNvSpPr txBox="1"/>
          <p:nvPr/>
        </p:nvSpPr>
        <p:spPr>
          <a:xfrm>
            <a:off x="838200" y="1100571"/>
            <a:ext cx="382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Формула Эйлера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9CBE1B-A160-44A7-B6AF-BACE42B8A474}"/>
                  </a:ext>
                </a:extLst>
              </p:cNvPr>
              <p:cNvSpPr txBox="1"/>
              <p:nvPr/>
            </p:nvSpPr>
            <p:spPr>
              <a:xfrm>
                <a:off x="3210615" y="2042376"/>
                <a:ext cx="7152535" cy="2051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+1),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6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9CBE1B-A160-44A7-B6AF-BACE42B8A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15" y="2042376"/>
                <a:ext cx="7152535" cy="20513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1010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D1DF9A-2159-415C-9C8F-B44A1A08C536}"/>
              </a:ext>
            </a:extLst>
          </p:cNvPr>
          <p:cNvSpPr txBox="1"/>
          <p:nvPr/>
        </p:nvSpPr>
        <p:spPr>
          <a:xfrm>
            <a:off x="686136" y="1489871"/>
            <a:ext cx="8457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систему дифференциальных уравнений первого порядка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C31879-32E2-4380-AED9-4517D33C624A}"/>
              </a:ext>
            </a:extLst>
          </p:cNvPr>
          <p:cNvSpPr txBox="1"/>
          <p:nvPr/>
        </p:nvSpPr>
        <p:spPr>
          <a:xfrm>
            <a:off x="686135" y="4817833"/>
            <a:ext cx="10009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Эйлера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2BD7B5-45A3-476E-8AA8-2973E3B1B77A}"/>
              </a:ext>
            </a:extLst>
          </p:cNvPr>
          <p:cNvSpPr txBox="1"/>
          <p:nvPr/>
        </p:nvSpPr>
        <p:spPr>
          <a:xfrm>
            <a:off x="686556" y="5504807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</a:t>
            </a:r>
            <a:r>
              <a:rPr lang="en-US" sz="2400" dirty="0"/>
              <a:t> x</a:t>
            </a:r>
            <a:r>
              <a:rPr lang="en-US" sz="2400" baseline="-25000" dirty="0"/>
              <a:t>0</a:t>
            </a:r>
            <a:r>
              <a:rPr lang="en-US" sz="2400" dirty="0"/>
              <a:t> = 0; </a:t>
            </a:r>
            <a:r>
              <a:rPr lang="en-US" sz="2400" i="1" dirty="0"/>
              <a:t>y</a:t>
            </a:r>
            <a:r>
              <a:rPr lang="ru-RU" sz="2400" i="1" baseline="-25000" dirty="0"/>
              <a:t>1</a:t>
            </a:r>
            <a:r>
              <a:rPr lang="ru-RU" sz="2400" i="1" dirty="0"/>
              <a:t>(0)</a:t>
            </a:r>
            <a:r>
              <a:rPr lang="en-US" sz="2400" i="1" dirty="0"/>
              <a:t> = </a:t>
            </a:r>
            <a:r>
              <a:rPr lang="ru-RU" sz="2400" i="1" dirty="0"/>
              <a:t>0</a:t>
            </a:r>
            <a:r>
              <a:rPr lang="en-US" sz="2400" i="1" dirty="0"/>
              <a:t>; y</a:t>
            </a:r>
            <a:r>
              <a:rPr lang="en-US" sz="2400" i="1" baseline="-25000" dirty="0"/>
              <a:t>2</a:t>
            </a:r>
            <a:r>
              <a:rPr lang="en-US" sz="2400" i="1" dirty="0"/>
              <a:t>(0) = 0</a:t>
            </a:r>
            <a:r>
              <a:rPr lang="en-US" sz="2400" dirty="0"/>
              <a:t>.</a:t>
            </a:r>
            <a:endParaRPr lang="ru-RU" sz="24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D98BA43-A55F-4161-AEDF-AF44B9ED6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06520"/>
              </p:ext>
            </p:extLst>
          </p:nvPr>
        </p:nvGraphicFramePr>
        <p:xfrm>
          <a:off x="5011466" y="2250159"/>
          <a:ext cx="2169067" cy="235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876305" imgH="952594" progId="Equation.DSMT4">
                  <p:embed/>
                </p:oleObj>
              </mc:Choice>
              <mc:Fallback>
                <p:oleObj name="Equation" r:id="rId3" imgW="876305" imgH="952594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1466" y="2250159"/>
                        <a:ext cx="2169067" cy="235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857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0330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истема дифференциальных</a:t>
            </a:r>
          </a:p>
          <a:p>
            <a:r>
              <a:rPr lang="ru-RU" dirty="0"/>
              <a:t> уравнений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1659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Эйлера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FB13AB89-424E-428E-99FA-1A15592612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7103796"/>
                  </p:ext>
                </p:extLst>
              </p:nvPr>
            </p:nvGraphicFramePr>
            <p:xfrm>
              <a:off x="1367423" y="2940255"/>
              <a:ext cx="9256737" cy="3770313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532357">
                      <a:extLst>
                        <a:ext uri="{9D8B030D-6E8A-4147-A177-3AD203B41FA5}">
                          <a16:colId xmlns:a16="http://schemas.microsoft.com/office/drawing/2014/main" val="495625764"/>
                        </a:ext>
                      </a:extLst>
                    </a:gridCol>
                    <a:gridCol w="1396652">
                      <a:extLst>
                        <a:ext uri="{9D8B030D-6E8A-4147-A177-3AD203B41FA5}">
                          <a16:colId xmlns:a16="http://schemas.microsoft.com/office/drawing/2014/main" val="1067560906"/>
                        </a:ext>
                      </a:extLst>
                    </a:gridCol>
                    <a:gridCol w="3663864">
                      <a:extLst>
                        <a:ext uri="{9D8B030D-6E8A-4147-A177-3AD203B41FA5}">
                          <a16:colId xmlns:a16="http://schemas.microsoft.com/office/drawing/2014/main" val="3183822333"/>
                        </a:ext>
                      </a:extLst>
                    </a:gridCol>
                    <a:gridCol w="3663864">
                      <a:extLst>
                        <a:ext uri="{9D8B030D-6E8A-4147-A177-3AD203B41FA5}">
                          <a16:colId xmlns:a16="http://schemas.microsoft.com/office/drawing/2014/main" val="1813195599"/>
                        </a:ext>
                      </a:extLst>
                    </a:gridCol>
                  </a:tblGrid>
                  <a:tr h="1828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i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x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sub>
                                </m:sSub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sz="2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20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d>
                                          <m:dPr>
                                            <m:ctrlPr>
                                              <a:rPr lang="en-US" sz="20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z="2000" b="0" i="1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  <m:r>
                                          <a:rPr lang="en-US" sz="20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1</m:t>
                                        </m:r>
                                      </m:sub>
                                    </m:sSub>
                                  </m:sup>
                                </m:sSup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454198093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0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97365896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0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66452707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2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1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2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12622178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3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3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3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2998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419810449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4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4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6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3989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43554841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99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4965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84332060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6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6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49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5917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724057661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08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6831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887448165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8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8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77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7695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712331763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353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8496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442989140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.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438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9223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6909068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FB13AB89-424E-428E-99FA-1A15592612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7103796"/>
                  </p:ext>
                </p:extLst>
              </p:nvPr>
            </p:nvGraphicFramePr>
            <p:xfrm>
              <a:off x="1367423" y="2940255"/>
              <a:ext cx="9256737" cy="3770313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532357">
                      <a:extLst>
                        <a:ext uri="{9D8B030D-6E8A-4147-A177-3AD203B41FA5}">
                          <a16:colId xmlns:a16="http://schemas.microsoft.com/office/drawing/2014/main" val="495625764"/>
                        </a:ext>
                      </a:extLst>
                    </a:gridCol>
                    <a:gridCol w="1396652">
                      <a:extLst>
                        <a:ext uri="{9D8B030D-6E8A-4147-A177-3AD203B41FA5}">
                          <a16:colId xmlns:a16="http://schemas.microsoft.com/office/drawing/2014/main" val="1067560906"/>
                        </a:ext>
                      </a:extLst>
                    </a:gridCol>
                    <a:gridCol w="3663864">
                      <a:extLst>
                        <a:ext uri="{9D8B030D-6E8A-4147-A177-3AD203B41FA5}">
                          <a16:colId xmlns:a16="http://schemas.microsoft.com/office/drawing/2014/main" val="3183822333"/>
                        </a:ext>
                      </a:extLst>
                    </a:gridCol>
                    <a:gridCol w="3663864">
                      <a:extLst>
                        <a:ext uri="{9D8B030D-6E8A-4147-A177-3AD203B41FA5}">
                          <a16:colId xmlns:a16="http://schemas.microsoft.com/office/drawing/2014/main" val="1813195599"/>
                        </a:ext>
                      </a:extLst>
                    </a:gridCol>
                  </a:tblGrid>
                  <a:tr h="33369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i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x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b">
                        <a:blipFill>
                          <a:blip r:embed="rId3"/>
                          <a:stretch>
                            <a:fillRect l="-52912" t="-14545" r="-100333" b="-107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7620" marR="7620" marT="7620" marB="0" anchor="b">
                        <a:blipFill>
                          <a:blip r:embed="rId3"/>
                          <a:stretch>
                            <a:fillRect l="-152912" t="-14545" r="-333" b="-107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4198093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0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973658965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0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66452707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2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01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2000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512622178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3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3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3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2998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419810449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4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4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60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3989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943554841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099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4965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843320605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6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6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1495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5917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1724057661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087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6831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2887448165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8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8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277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7695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712331763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353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8496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442989140"/>
                      </a:ext>
                    </a:extLst>
                  </a:tr>
                  <a:tr h="312420"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1.0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>
                              <a:effectLst/>
                            </a:rPr>
                            <a:t>0.4389</a:t>
                          </a:r>
                          <a:endParaRPr lang="ru-RU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ru-RU" sz="2000" u="none" strike="noStrike" dirty="0">
                              <a:effectLst/>
                            </a:rPr>
                            <a:t>0.9223</a:t>
                          </a:r>
                          <a:endParaRPr lang="ru-RU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7620" marR="7620" marT="7620" marB="0" anchor="b"/>
                    </a:tc>
                    <a:extLst>
                      <a:ext uri="{0D108BD9-81ED-4DB2-BD59-A6C34878D82A}">
                        <a16:rowId xmlns:a16="http://schemas.microsoft.com/office/drawing/2014/main" val="369090680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A23C612-A25F-4544-831A-FA02ACC32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08154"/>
              </p:ext>
            </p:extLst>
          </p:nvPr>
        </p:nvGraphicFramePr>
        <p:xfrm>
          <a:off x="2463654" y="1174321"/>
          <a:ext cx="1416229" cy="153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876305" imgH="952594" progId="Equation.DSMT4">
                  <p:embed/>
                </p:oleObj>
              </mc:Choice>
              <mc:Fallback>
                <p:oleObj name="Equation" r:id="rId4" imgW="876305" imgH="952594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D98BA43-A55F-4161-AEDF-AF44B9ED6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3654" y="1174321"/>
                        <a:ext cx="1416229" cy="153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05AE01-FE74-491F-8157-9F02DB28273D}"/>
                  </a:ext>
                </a:extLst>
              </p:cNvPr>
              <p:cNvSpPr txBox="1"/>
              <p:nvPr/>
            </p:nvSpPr>
            <p:spPr>
              <a:xfrm>
                <a:off x="5012375" y="1128154"/>
                <a:ext cx="4768678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+1),1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05AE01-FE74-491F-8157-9F02DB2827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128154"/>
                <a:ext cx="4768678" cy="1367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3199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37996" y="152094"/>
            <a:ext cx="10457714" cy="348947"/>
          </a:xfrm>
        </p:spPr>
        <p:txBody>
          <a:bodyPr>
            <a:noAutofit/>
          </a:bodyPr>
          <a:lstStyle/>
          <a:p>
            <a:r>
              <a:rPr lang="ru-RU" sz="2400" dirty="0"/>
              <a:t>РЕАЛИЗАЦИЯ 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8BFA04C-10C4-43F7-BD9F-0335C06A88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7710356"/>
              </p:ext>
            </p:extLst>
          </p:nvPr>
        </p:nvGraphicFramePr>
        <p:xfrm>
          <a:off x="41146" y="600860"/>
          <a:ext cx="7369304" cy="5852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6930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(x: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Length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  <a:endParaRPr lang="ru-RU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[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s-E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s-E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s-E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s-E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exp(-x * y[</a:t>
                      </a:r>
                      <a:r>
                        <a:rPr lang="es-E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s-E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ru-RU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iler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f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: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x0,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y0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         h: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array of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 :=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f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0) / h) +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count)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50" b="0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High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etLength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, y0.Length);</a:t>
                      </a:r>
                    </a:p>
                    <a:p>
                      <a:r>
                        <a:rPr lang="ru-RU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x0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Fill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y0.Length,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 := y0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count-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f(x,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.High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][j] := </a:t>
                      </a:r>
                      <a:r>
                        <a:rPr lang="en-US" sz="135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i-</a:t>
                      </a:r>
                      <a:r>
                        <a:rPr lang="en-US" sz="135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[j] + h * </a:t>
                      </a:r>
                      <a:r>
                        <a:rPr lang="en-US" sz="135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ight_parts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[j];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35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5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5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8477C4E-8E19-4D00-B080-09B73E819D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9025242"/>
              </p:ext>
            </p:extLst>
          </p:nvPr>
        </p:nvGraphicFramePr>
        <p:xfrm>
          <a:off x="7419340" y="599867"/>
          <a:ext cx="4711699" cy="47167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116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2354580">
                <a:tc>
                  <a:txBody>
                    <a:bodyPr/>
                    <a:lstStyle/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0 := Arr(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0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da-DK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Eiler(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quations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da-DK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da-DK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0, </a:t>
                      </a:r>
                      <a:r>
                        <a:rPr lang="da-DK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1</a:t>
                      </a:r>
                      <a:r>
                        <a:rPr lang="da-DK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.High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for var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j := </a:t>
                      </a:r>
                      <a:r>
                        <a:rPr lang="en-U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[i].High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s-E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y[i][j]: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8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3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3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ln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3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3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2362201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4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300" dirty="0">
                          <a:latin typeface="Courier New" panose="02070309020205020404" pitchFamily="49" charset="0"/>
                        </a:rPr>
                        <a:t>0.0000  0.0000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000  0.1000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100  0.2000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300  0.2998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600  0.3989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0999  0.4965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1495  0.5917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2087  0.6831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2770  0.7695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3539  0.8496</a:t>
                      </a:r>
                    </a:p>
                    <a:p>
                      <a:r>
                        <a:rPr lang="ru-RU" sz="1300" dirty="0">
                          <a:latin typeface="Courier New" panose="02070309020205020404" pitchFamily="49" charset="0"/>
                        </a:rPr>
                        <a:t>  0.4389  0.9223</a:t>
                      </a:r>
                      <a:endParaRPr lang="en-US" sz="13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</a:txBody>
                  <a:tcPr marL="83127" marR="83127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84835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675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МЕТОД </a:t>
            </a:r>
            <a:r>
              <a:rPr lang="ru-RU" sz="2400" dirty="0"/>
              <a:t>РУНГЕ-КУТТЫ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4B6013-7E30-4F74-B1E2-A664C55D2F05}"/>
              </a:ext>
            </a:extLst>
          </p:cNvPr>
          <p:cNvSpPr txBox="1"/>
          <p:nvPr/>
        </p:nvSpPr>
        <p:spPr>
          <a:xfrm>
            <a:off x="838200" y="5410982"/>
            <a:ext cx="6765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</a:t>
            </a:r>
          </a:p>
          <a:p>
            <a:r>
              <a:rPr lang="ru-RU" sz="2000" b="1" i="1" dirty="0"/>
              <a:t> </a:t>
            </a:r>
            <a:r>
              <a:rPr lang="en-US" sz="2000" b="1" i="1" dirty="0"/>
              <a:t>f(x</a:t>
            </a:r>
            <a:r>
              <a:rPr lang="en-US" sz="2000" b="1" i="1" baseline="-25000" dirty="0"/>
              <a:t>i</a:t>
            </a:r>
            <a:r>
              <a:rPr lang="en-US" sz="2000" b="1" i="1" dirty="0"/>
              <a:t>,</a:t>
            </a:r>
            <a:r>
              <a:rPr lang="ru-RU" sz="2000" b="1" i="1" dirty="0"/>
              <a:t> </a:t>
            </a:r>
            <a:r>
              <a:rPr lang="en-US" sz="2000" b="1" i="1" dirty="0" err="1"/>
              <a:t>y</a:t>
            </a:r>
            <a:r>
              <a:rPr lang="en-US" sz="2000" b="1" i="1" baseline="-25000" dirty="0" err="1"/>
              <a:t>i,j</a:t>
            </a:r>
            <a:r>
              <a:rPr lang="en-US" sz="2000" b="1" i="1" dirty="0"/>
              <a:t>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D0D55EA-4E26-4B6F-826B-F19E93CE7D39}"/>
                  </a:ext>
                </a:extLst>
              </p:cNvPr>
              <p:cNvSpPr txBox="1"/>
              <p:nvPr/>
            </p:nvSpPr>
            <p:spPr>
              <a:xfrm>
                <a:off x="838200" y="1286092"/>
                <a:ext cx="9790308" cy="1823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2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32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3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3200" b="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D0D55EA-4E26-4B6F-826B-F19E93CE7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86092"/>
                <a:ext cx="9790308" cy="18234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8E2108-5402-4234-82B1-A60DBEF354EB}"/>
                  </a:ext>
                </a:extLst>
              </p:cNvPr>
              <p:cNvSpPr txBox="1"/>
              <p:nvPr/>
            </p:nvSpPr>
            <p:spPr>
              <a:xfrm>
                <a:off x="838200" y="3482015"/>
                <a:ext cx="20255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8E2108-5402-4234-82B1-A60DBEF35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82015"/>
                <a:ext cx="2025555" cy="307777"/>
              </a:xfrm>
              <a:prstGeom prst="rect">
                <a:avLst/>
              </a:prstGeom>
              <a:blipFill>
                <a:blip r:embed="rId3"/>
                <a:stretch>
                  <a:fillRect l="-2711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1D3943-6A1F-4821-B724-C7AFBB9D4D94}"/>
                  </a:ext>
                </a:extLst>
              </p:cNvPr>
              <p:cNvSpPr txBox="1"/>
              <p:nvPr/>
            </p:nvSpPr>
            <p:spPr>
              <a:xfrm>
                <a:off x="838200" y="3895539"/>
                <a:ext cx="54311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1D3943-6A1F-4821-B724-C7AFBB9D4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95539"/>
                <a:ext cx="5431102" cy="307777"/>
              </a:xfrm>
              <a:prstGeom prst="rect">
                <a:avLst/>
              </a:prstGeom>
              <a:blipFill>
                <a:blip r:embed="rId4"/>
                <a:stretch>
                  <a:fillRect l="-674" t="-164706" r="-9213" b="-245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0F1706-3F8E-4C6D-8608-B41AA41605A6}"/>
                  </a:ext>
                </a:extLst>
              </p:cNvPr>
              <p:cNvSpPr txBox="1"/>
              <p:nvPr/>
            </p:nvSpPr>
            <p:spPr>
              <a:xfrm>
                <a:off x="838200" y="4309063"/>
                <a:ext cx="54311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0F1706-3F8E-4C6D-8608-B41AA4160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09063"/>
                <a:ext cx="5431102" cy="307777"/>
              </a:xfrm>
              <a:prstGeom prst="rect">
                <a:avLst/>
              </a:prstGeom>
              <a:blipFill>
                <a:blip r:embed="rId5"/>
                <a:stretch>
                  <a:fillRect l="-787" t="-170000" r="-9326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8CF87-B212-4F62-B57F-CAF059393F1D}"/>
                  </a:ext>
                </a:extLst>
              </p:cNvPr>
              <p:cNvSpPr txBox="1"/>
              <p:nvPr/>
            </p:nvSpPr>
            <p:spPr>
              <a:xfrm>
                <a:off x="838200" y="4722587"/>
                <a:ext cx="382515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8CF87-B212-4F62-B57F-CAF059393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22587"/>
                <a:ext cx="3825150" cy="307777"/>
              </a:xfrm>
              <a:prstGeom prst="rect">
                <a:avLst/>
              </a:prstGeom>
              <a:blipFill>
                <a:blip r:embed="rId6"/>
                <a:stretch>
                  <a:fillRect l="-1276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A46266-64C5-4E10-A0B1-016DC6321B98}"/>
                  </a:ext>
                </a:extLst>
              </p:cNvPr>
              <p:cNvSpPr txBox="1"/>
              <p:nvPr/>
            </p:nvSpPr>
            <p:spPr>
              <a:xfrm>
                <a:off x="6645058" y="3482015"/>
                <a:ext cx="20315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A46266-64C5-4E10-A0B1-016DC6321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3482015"/>
                <a:ext cx="2031518" cy="307777"/>
              </a:xfrm>
              <a:prstGeom prst="rect">
                <a:avLst/>
              </a:prstGeom>
              <a:blipFill>
                <a:blip r:embed="rId7"/>
                <a:stretch>
                  <a:fillRect l="-2703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090B227-A52A-4858-AF09-E888438F770F}"/>
                  </a:ext>
                </a:extLst>
              </p:cNvPr>
              <p:cNvSpPr txBox="1"/>
              <p:nvPr/>
            </p:nvSpPr>
            <p:spPr>
              <a:xfrm>
                <a:off x="6645058" y="3895539"/>
                <a:ext cx="54430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090B227-A52A-4858-AF09-E888438F7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3895539"/>
                <a:ext cx="5443029" cy="307777"/>
              </a:xfrm>
              <a:prstGeom prst="rect">
                <a:avLst/>
              </a:prstGeom>
              <a:blipFill>
                <a:blip r:embed="rId8"/>
                <a:stretch>
                  <a:fillRect l="-672" t="-164706" r="-9183" b="-245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6EE7B6F-2E20-4ACF-894A-CB12E9F6FF93}"/>
                  </a:ext>
                </a:extLst>
              </p:cNvPr>
              <p:cNvSpPr txBox="1"/>
              <p:nvPr/>
            </p:nvSpPr>
            <p:spPr>
              <a:xfrm>
                <a:off x="6645058" y="4309062"/>
                <a:ext cx="54430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6EE7B6F-2E20-4ACF-894A-CB12E9F6F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4309062"/>
                <a:ext cx="5443029" cy="307777"/>
              </a:xfrm>
              <a:prstGeom prst="rect">
                <a:avLst/>
              </a:prstGeom>
              <a:blipFill>
                <a:blip r:embed="rId9"/>
                <a:stretch>
                  <a:fillRect l="-784" t="-170000" r="-9295" b="-2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9D063E-4E85-404C-B6C6-A5018ED14537}"/>
                  </a:ext>
                </a:extLst>
              </p:cNvPr>
              <p:cNvSpPr txBox="1"/>
              <p:nvPr/>
            </p:nvSpPr>
            <p:spPr>
              <a:xfrm>
                <a:off x="6645058" y="4722587"/>
                <a:ext cx="38370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9D063E-4E85-404C-B6C6-A5018ED14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58" y="4722587"/>
                <a:ext cx="3837076" cy="307777"/>
              </a:xfrm>
              <a:prstGeom prst="rect">
                <a:avLst/>
              </a:prstGeom>
              <a:blipFill>
                <a:blip r:embed="rId10"/>
                <a:stretch>
                  <a:fillRect l="-1270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4315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РИМЕР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D1DF9A-2159-415C-9C8F-B44A1A08C536}"/>
              </a:ext>
            </a:extLst>
          </p:cNvPr>
          <p:cNvSpPr txBox="1"/>
          <p:nvPr/>
        </p:nvSpPr>
        <p:spPr>
          <a:xfrm>
            <a:off x="686136" y="1489871"/>
            <a:ext cx="8457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ешить систему дифференциальных уравнений первого порядка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C31879-32E2-4380-AED9-4517D33C624A}"/>
              </a:ext>
            </a:extLst>
          </p:cNvPr>
          <p:cNvSpPr txBox="1"/>
          <p:nvPr/>
        </p:nvSpPr>
        <p:spPr>
          <a:xfrm>
            <a:off x="686135" y="4817833"/>
            <a:ext cx="10009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Рунге-Кутты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</a:t>
            </a:r>
            <a:r>
              <a:rPr lang="ru-RU" sz="2400" i="1" dirty="0"/>
              <a:t>.</a:t>
            </a:r>
            <a:r>
              <a:rPr lang="en-US" sz="2400" i="1" dirty="0"/>
              <a:t>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2BD7B5-45A3-476E-8AA8-2973E3B1B77A}"/>
              </a:ext>
            </a:extLst>
          </p:cNvPr>
          <p:cNvSpPr txBox="1"/>
          <p:nvPr/>
        </p:nvSpPr>
        <p:spPr>
          <a:xfrm>
            <a:off x="686556" y="5504807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</a:t>
            </a:r>
            <a:r>
              <a:rPr lang="en-US" sz="2400" dirty="0"/>
              <a:t> x</a:t>
            </a:r>
            <a:r>
              <a:rPr lang="en-US" sz="2400" baseline="-25000" dirty="0"/>
              <a:t>0</a:t>
            </a:r>
            <a:r>
              <a:rPr lang="en-US" sz="2400" dirty="0"/>
              <a:t> = 0; </a:t>
            </a:r>
            <a:r>
              <a:rPr lang="en-US" sz="2400" i="1" dirty="0"/>
              <a:t>y</a:t>
            </a:r>
            <a:r>
              <a:rPr lang="ru-RU" sz="2400" i="1" baseline="-25000" dirty="0"/>
              <a:t>1</a:t>
            </a:r>
            <a:r>
              <a:rPr lang="ru-RU" sz="2400" i="1" dirty="0"/>
              <a:t>(0)</a:t>
            </a:r>
            <a:r>
              <a:rPr lang="en-US" sz="2400" i="1" dirty="0"/>
              <a:t> = </a:t>
            </a:r>
            <a:r>
              <a:rPr lang="ru-RU" sz="2400" i="1" dirty="0"/>
              <a:t>0</a:t>
            </a:r>
            <a:r>
              <a:rPr lang="en-US" sz="2400" i="1" dirty="0"/>
              <a:t>; y</a:t>
            </a:r>
            <a:r>
              <a:rPr lang="en-US" sz="2400" i="1" baseline="-25000" dirty="0"/>
              <a:t>2</a:t>
            </a:r>
            <a:r>
              <a:rPr lang="en-US" sz="2400" i="1" dirty="0"/>
              <a:t>(0) = 0</a:t>
            </a:r>
            <a:r>
              <a:rPr lang="en-US" sz="2400" dirty="0"/>
              <a:t>.</a:t>
            </a:r>
            <a:endParaRPr lang="ru-RU" sz="24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D98BA43-A55F-4161-AEDF-AF44B9ED6C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1466" y="2250159"/>
          <a:ext cx="2169067" cy="235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876305" imgH="952594" progId="Equation.DSMT4">
                  <p:embed/>
                </p:oleObj>
              </mc:Choice>
              <mc:Fallback>
                <p:oleObj name="Equation" r:id="rId3" imgW="876305" imgH="952594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D98BA43-A55F-4161-AEDF-AF44B9ED6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1466" y="2250159"/>
                        <a:ext cx="2169067" cy="235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758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РЕШЕ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8073C9-7AD6-4319-8D46-63D23302737A}"/>
              </a:ext>
            </a:extLst>
          </p:cNvPr>
          <p:cNvSpPr txBox="1"/>
          <p:nvPr/>
        </p:nvSpPr>
        <p:spPr>
          <a:xfrm>
            <a:off x="838200" y="804989"/>
            <a:ext cx="3336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ифференциальное уравнение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79AC38-8288-475D-8AFF-722A56A670DB}"/>
              </a:ext>
            </a:extLst>
          </p:cNvPr>
          <p:cNvSpPr txBox="1"/>
          <p:nvPr/>
        </p:nvSpPr>
        <p:spPr>
          <a:xfrm>
            <a:off x="5012375" y="804989"/>
            <a:ext cx="2109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етод Рунге-Кутты:</a:t>
            </a: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5EBAC14E-7482-4D5C-BE28-E6ABF21EF5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417779"/>
              </p:ext>
            </p:extLst>
          </p:nvPr>
        </p:nvGraphicFramePr>
        <p:xfrm>
          <a:off x="838200" y="2981410"/>
          <a:ext cx="10229292" cy="3582228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52441">
                  <a:extLst>
                    <a:ext uri="{9D8B030D-6E8A-4147-A177-3AD203B41FA5}">
                      <a16:colId xmlns:a16="http://schemas.microsoft.com/office/drawing/2014/main" val="1133286358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2645304740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1160742868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4294535033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1033384514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74252296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4193169263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3410995290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2381602763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451022945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419257232"/>
                    </a:ext>
                  </a:extLst>
                </a:gridCol>
                <a:gridCol w="852441">
                  <a:extLst>
                    <a:ext uri="{9D8B030D-6E8A-4147-A177-3AD203B41FA5}">
                      <a16:colId xmlns:a16="http://schemas.microsoft.com/office/drawing/2014/main" val="86751600"/>
                    </a:ext>
                  </a:extLst>
                </a:gridCol>
              </a:tblGrid>
              <a:tr h="2985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>
                          <a:effectLst/>
                        </a:rPr>
                        <a:t>x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1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2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3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4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y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i,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1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2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3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4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y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i,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566694532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effectLst/>
                        </a:rPr>
                        <a:t>-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75355084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5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5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05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1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1.0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9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9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71122705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0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5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49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9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2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9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8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8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6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9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792363276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9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49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49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9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44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6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2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91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86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9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50648445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9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48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48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96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079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86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79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78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68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96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97080413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96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45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44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92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24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68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56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55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3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92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16228611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92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39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38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84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178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39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21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20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98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84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15531409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584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29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28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71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240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98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73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72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44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71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854323294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71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13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12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52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12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44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13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12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7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52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289322968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52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91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90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27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391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79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42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41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03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27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28585663"/>
                  </a:ext>
                </a:extLst>
              </a:tr>
              <a:tr h="298519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1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 dirty="0">
                          <a:effectLst/>
                        </a:rPr>
                        <a:t>1.0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27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62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60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893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477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703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63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61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effectLst/>
                        </a:rPr>
                        <a:t>0.620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 dirty="0">
                          <a:effectLst/>
                        </a:rPr>
                        <a:t>0.8933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816465128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20F9B3-B682-48FF-880F-1F42587D2C6F}"/>
                  </a:ext>
                </a:extLst>
              </p:cNvPr>
              <p:cNvSpPr txBox="1"/>
              <p:nvPr/>
            </p:nvSpPr>
            <p:spPr>
              <a:xfrm>
                <a:off x="5012375" y="1257380"/>
                <a:ext cx="6055119" cy="11396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sub>
                              </m:s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∙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20F9B3-B682-48FF-880F-1F42587D2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375" y="1257380"/>
                <a:ext cx="6055119" cy="11396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9395E1E-E069-4EDB-992F-C575302C4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49283"/>
              </p:ext>
            </p:extLst>
          </p:nvPr>
        </p:nvGraphicFramePr>
        <p:xfrm>
          <a:off x="838201" y="1174321"/>
          <a:ext cx="1310014" cy="142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876305" imgH="952594" progId="Equation.DSMT4">
                  <p:embed/>
                </p:oleObj>
              </mc:Choice>
              <mc:Fallback>
                <p:oleObj name="Equation" r:id="rId4" imgW="876305" imgH="952594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D98BA43-A55F-4161-AEDF-AF44B9ED6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1" y="1174321"/>
                        <a:ext cx="1310014" cy="1423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90675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11</TotalTime>
  <Words>2119</Words>
  <Application>Microsoft Office PowerPoint</Application>
  <PresentationFormat>Широкоэкранный</PresentationFormat>
  <Paragraphs>488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4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МЕТОД ЭЙЛЕРА</vt:lpstr>
      <vt:lpstr>МЕТОД ЭЙЛЕРА</vt:lpstr>
      <vt:lpstr>ПРИМЕР</vt:lpstr>
      <vt:lpstr>РЕШЕНИЕ</vt:lpstr>
      <vt:lpstr>РЕАЛИЗАЦИЯ </vt:lpstr>
      <vt:lpstr>МЕТОД РУНГЕ-КУТТЫ</vt:lpstr>
      <vt:lpstr>ПРИМЕР</vt:lpstr>
      <vt:lpstr>РЕШЕНИЕ</vt:lpstr>
      <vt:lpstr>РЕАЛИЗАЦИЯ </vt:lpstr>
      <vt:lpstr>РЕАЛИЗАЦИЯ </vt:lpstr>
      <vt:lpstr>ПРИМЕР</vt:lpstr>
      <vt:lpstr>РЕАЛИЗАЦИЯ </vt:lpstr>
      <vt:lpstr>РЕАЛИЗАЦИЯ </vt:lpstr>
      <vt:lpstr>Задание</vt:lpstr>
      <vt:lpstr>КОНТАКТНАЯ ИНФОРМАЦ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454</cp:revision>
  <dcterms:created xsi:type="dcterms:W3CDTF">2020-11-19T09:51:55Z</dcterms:created>
  <dcterms:modified xsi:type="dcterms:W3CDTF">2021-05-09T14:17:56Z</dcterms:modified>
</cp:coreProperties>
</file>